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B7A3CEA"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1B7FDF29"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13A0EF01"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1FFDBB4D" w14:textId="77777777" w:rsidR="00336F29" w:rsidRPr="00387365" w:rsidRDefault="00336F29" w:rsidP="00336F29">
      <w:pPr>
        <w:pStyle w:val="Af3"/>
        <w:spacing w:after="600"/>
      </w:pPr>
      <w:r w:rsidRPr="00B859DA">
        <w:t>Paper Title</w:t>
      </w:r>
      <w:r w:rsidRPr="00B859DA">
        <w:rPr>
          <w:vertAlign w:val="superscript"/>
        </w:rPr>
        <w:t>*</w:t>
      </w:r>
    </w:p>
    <w:p w14:paraId="64074CD1" w14:textId="77777777" w:rsidR="00336F29" w:rsidRPr="00D4692C" w:rsidRDefault="00336F29" w:rsidP="00791640">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071AD196"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2AE70AEF"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7C9B4970"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6C5D4CFD"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5F6080C6" w14:textId="77777777" w:rsidTr="00E9121D">
        <w:trPr>
          <w:jc w:val="center"/>
        </w:trPr>
        <w:tc>
          <w:tcPr>
            <w:tcW w:w="2956" w:type="dxa"/>
          </w:tcPr>
          <w:p w14:paraId="525F7720" w14:textId="1F612C68"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616D13">
              <w:rPr>
                <w:rFonts w:ascii="Minion Pro Capt" w:hAnsi="Minion Pro Capt" w:cstheme="minorHAnsi" w:hint="eastAsia"/>
                <w:bCs/>
                <w:sz w:val="16"/>
                <w:szCs w:val="16"/>
                <w:lang w:eastAsia="zh-CN"/>
              </w:rPr>
              <w:t>2</w:t>
            </w:r>
            <w:r w:rsidR="00470082">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470082" w:rsidRPr="00C368E6">
                <w:rPr>
                  <w:rStyle w:val="a3"/>
                  <w:rFonts w:ascii="Minion Pro Capt" w:hAnsi="Minion Pro Capt" w:cstheme="minorHAnsi" w:hint="eastAsia"/>
                  <w:sz w:val="16"/>
                  <w:szCs w:val="16"/>
                  <w:lang w:eastAsia="zh-CN"/>
                </w:rPr>
                <w:t>https://dx.doi.org/10.4236/***.2026.*****</w:t>
              </w:r>
            </w:hyperlink>
            <w:bookmarkEnd w:id="0"/>
            <w:bookmarkEnd w:id="1"/>
          </w:p>
          <w:p w14:paraId="3369F226"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027B686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53604381"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2F0A85C8"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41BB12F0"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40D24D64" w14:textId="0872497D"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616D13">
              <w:rPr>
                <w:rFonts w:ascii="Minion Pro Capt" w:hAnsi="Minion Pro Capt" w:cstheme="minorHAnsi" w:hint="eastAsia"/>
                <w:sz w:val="16"/>
                <w:szCs w:val="16"/>
                <w:lang w:eastAsia="zh-CN"/>
              </w:rPr>
              <w:t>2</w:t>
            </w:r>
            <w:r w:rsidR="00470082">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5EEFC4C0"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2F5BE845"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73EA75D5"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20ED69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25pt;height:14.95pt" o:ole="">
                  <v:imagedata r:id="rId10" o:title="" cropright="-1642f"/>
                </v:shape>
                <o:OLEObject Type="Embed" ProgID="Word.Picture.8" ShapeID="_x0000_i1025" DrawAspect="Content" ObjectID="_1824895404"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4EE342C1" wp14:editId="7F84C0B3">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04B75342"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0801CD97"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4838DFB0" w14:textId="77777777" w:rsidR="00E9121D" w:rsidRPr="00387365" w:rsidRDefault="00E9121D" w:rsidP="00E33482">
            <w:pPr>
              <w:pStyle w:val="AA0"/>
              <w:overflowPunct w:val="0"/>
              <w:spacing w:after="120"/>
            </w:pPr>
            <w:r w:rsidRPr="00387365">
              <w:t>Abstract</w:t>
            </w:r>
          </w:p>
          <w:p w14:paraId="48EA47DE"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5ED3DCD3" w14:textId="77777777" w:rsidR="00E9121D" w:rsidRPr="009F7FA4" w:rsidRDefault="00E9121D" w:rsidP="00E33482">
            <w:pPr>
              <w:overflowPunct w:val="0"/>
              <w:rPr>
                <w:rFonts w:ascii="Palatino Linotype" w:hAnsi="Palatino Linotype"/>
                <w:sz w:val="16"/>
                <w:szCs w:val="16"/>
              </w:rPr>
            </w:pPr>
          </w:p>
          <w:p w14:paraId="00CB67F1" w14:textId="77777777" w:rsidR="00E9121D" w:rsidRPr="00B15FA8" w:rsidRDefault="00E9121D" w:rsidP="00E33482">
            <w:pPr>
              <w:pStyle w:val="AA0"/>
              <w:overflowPunct w:val="0"/>
              <w:spacing w:after="120"/>
            </w:pPr>
            <w:r w:rsidRPr="00B15FA8">
              <w:t>Keywords</w:t>
            </w:r>
          </w:p>
          <w:p w14:paraId="165F4180"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143916E5" w14:textId="77777777" w:rsidR="003A7AFD" w:rsidRDefault="003A7AFD" w:rsidP="00E33482">
      <w:pPr>
        <w:pStyle w:val="10"/>
        <w:overflowPunct w:val="0"/>
        <w:spacing w:beforeLines="0" w:afterLines="0"/>
        <w:ind w:left="3000"/>
        <w:rPr>
          <w:szCs w:val="26"/>
        </w:rPr>
      </w:pPr>
    </w:p>
    <w:p w14:paraId="6D2FFAA6"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64AF99A1" w14:textId="10F2B20F" w:rsidR="00360F7D" w:rsidRPr="00761A95" w:rsidRDefault="0070665E" w:rsidP="00D8319D">
      <w:pPr>
        <w:pStyle w:val="sponsors"/>
        <w:framePr w:w="10205" w:h="261" w:hRule="exact" w:wrap="around" w:vAnchor="page" w:hAnchor="page" w:x="864" w:y="13633"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22E18405">
          <v:shape id="_x0000_i1026" type="#_x0000_t75" style="width:170.4pt;height:1.4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895405" r:id="rId14"/>
        </w:object>
      </w:r>
    </w:p>
    <w:p w14:paraId="3FA5A1E9" w14:textId="0B854C69" w:rsidR="00360F7D" w:rsidRPr="009D173F" w:rsidRDefault="00360F7D" w:rsidP="00D8319D">
      <w:pPr>
        <w:pStyle w:val="sponsors"/>
        <w:framePr w:w="10205" w:h="261" w:hRule="exact" w:wrap="around" w:vAnchor="page" w:hAnchor="page" w:x="864" w:y="13633" w:anchorLock="1"/>
        <w:widowControl w:val="0"/>
        <w:pBdr>
          <w:top w:val="none" w:sz="0" w:space="0" w:color="auto"/>
        </w:pBdr>
        <w:snapToGrid w:val="0"/>
        <w:ind w:leftChars="1500" w:left="3000" w:firstLine="0"/>
        <w:jc w:val="both"/>
        <w:rPr>
          <w:rFonts w:ascii="Minion Pro Capt" w:hAnsi="Minion Pro Capt"/>
          <w:lang w:eastAsia="zh-CN"/>
        </w:rPr>
      </w:pPr>
      <w:r w:rsidRPr="005708D1">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50413B1D"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7185AEB5" w14:textId="77777777" w:rsidR="00360F7D" w:rsidRPr="006210B7" w:rsidRDefault="00360F7D" w:rsidP="00360F7D">
      <w:pPr>
        <w:pStyle w:val="10"/>
        <w:spacing w:before="240" w:after="120"/>
        <w:ind w:left="3000"/>
      </w:pPr>
      <w:r w:rsidRPr="006210B7">
        <w:lastRenderedPageBreak/>
        <w:t>2. Ease of Use (Heading 2)</w:t>
      </w:r>
    </w:p>
    <w:p w14:paraId="308C5A87" w14:textId="77777777" w:rsidR="00360F7D" w:rsidRPr="006210B7" w:rsidRDefault="00360F7D" w:rsidP="00791640">
      <w:pPr>
        <w:pStyle w:val="21"/>
        <w:spacing w:beforeLines="50" w:before="120" w:after="120"/>
        <w:ind w:left="3000"/>
      </w:pPr>
      <w:r w:rsidRPr="006210B7">
        <w:t>2.1. Selecting a Template (Sub-Heading 2.1)</w:t>
      </w:r>
    </w:p>
    <w:p w14:paraId="1379C1CA"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410C2691" w14:textId="77777777" w:rsidR="00360F7D" w:rsidRPr="006210B7" w:rsidRDefault="00360F7D" w:rsidP="00360F7D">
      <w:pPr>
        <w:pStyle w:val="21"/>
        <w:spacing w:before="240" w:after="120"/>
        <w:ind w:left="3000"/>
      </w:pPr>
      <w:r w:rsidRPr="006210B7">
        <w:t>2.2. Maintaining the Integrity of the Specifications</w:t>
      </w:r>
    </w:p>
    <w:p w14:paraId="0A306DC2"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7EEF6039" w14:textId="77777777" w:rsidR="00360F7D" w:rsidRPr="006210B7" w:rsidRDefault="00360F7D" w:rsidP="00360F7D">
      <w:pPr>
        <w:pStyle w:val="10"/>
        <w:spacing w:before="240" w:after="120"/>
        <w:ind w:left="3000"/>
      </w:pPr>
      <w:r w:rsidRPr="006210B7">
        <w:t>3. Prepare Your Paper before Styling (Heading 3)</w:t>
      </w:r>
    </w:p>
    <w:p w14:paraId="404B661D"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279946A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3E38E9AF" w14:textId="77777777" w:rsidR="00360F7D" w:rsidRPr="006210B7" w:rsidRDefault="00360F7D" w:rsidP="00360F7D">
      <w:pPr>
        <w:pStyle w:val="21"/>
        <w:spacing w:before="240" w:after="120"/>
        <w:ind w:left="3000"/>
      </w:pPr>
      <w:r w:rsidRPr="006210B7">
        <w:t>3.1. Abbreviations and Acronyms</w:t>
      </w:r>
    </w:p>
    <w:p w14:paraId="2869B711"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7AA0CE81" w14:textId="77777777" w:rsidR="00360F7D" w:rsidRPr="006210B7" w:rsidRDefault="00360F7D" w:rsidP="00360F7D">
      <w:pPr>
        <w:pStyle w:val="21"/>
        <w:spacing w:before="240" w:after="120"/>
        <w:ind w:left="3000"/>
      </w:pPr>
      <w:r w:rsidRPr="006210B7">
        <w:t>3.2. Units</w:t>
      </w:r>
    </w:p>
    <w:p w14:paraId="061F281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7451021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62CA3E7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03CB3CD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26EAB7C3" w14:textId="77777777" w:rsidR="00360F7D" w:rsidRPr="006210B7" w:rsidRDefault="00360F7D" w:rsidP="00360F7D">
      <w:pPr>
        <w:pStyle w:val="21"/>
        <w:spacing w:before="240" w:after="120"/>
        <w:ind w:left="3000"/>
      </w:pPr>
      <w:r w:rsidRPr="006210B7">
        <w:lastRenderedPageBreak/>
        <w:t>3.3. Equations</w:t>
      </w:r>
    </w:p>
    <w:p w14:paraId="159886A3"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1771EA0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082C5EC6" w14:textId="77777777" w:rsidR="00360F7D" w:rsidRPr="006210B7" w:rsidRDefault="00360F7D" w:rsidP="00791640">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40928A5C">
          <v:shape id="_x0000_i1027" type="#_x0000_t75" style="width:42.05pt;height:14.95pt" o:ole="">
            <v:imagedata r:id="rId15" o:title=""/>
          </v:shape>
          <o:OLEObject Type="Embed" ProgID="Equation.DSMT4" ShapeID="_x0000_i1027" DrawAspect="Content" ObjectID="_1824895406"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293C7CF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1091E712" w14:textId="77777777" w:rsidR="00360F7D" w:rsidRPr="006210B7" w:rsidRDefault="00360F7D" w:rsidP="00360F7D">
      <w:pPr>
        <w:pStyle w:val="21"/>
        <w:spacing w:before="240" w:after="120"/>
        <w:ind w:left="3000"/>
      </w:pPr>
      <w:r w:rsidRPr="006210B7">
        <w:t>3.4. Some Common Mistakes</w:t>
      </w:r>
    </w:p>
    <w:p w14:paraId="485A55E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4C9DAFB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586AFFE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1BE84DD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39FFBDF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2326E2A1"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25D0FBAE"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5D53F6BC"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792D70CC"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5F4D2E87"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2EFEEAF4"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04885A6D" w14:textId="77777777" w:rsidR="00360F7D" w:rsidRPr="006210B7" w:rsidRDefault="00360F7D" w:rsidP="00360F7D">
      <w:pPr>
        <w:pStyle w:val="10"/>
        <w:spacing w:before="240" w:after="120"/>
        <w:ind w:left="3000"/>
      </w:pPr>
      <w:r w:rsidRPr="006210B7">
        <w:t>4. Using the Template (Heading 4)</w:t>
      </w:r>
    </w:p>
    <w:p w14:paraId="7E01BB85"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2383D8CD" w14:textId="77777777" w:rsidR="00360F7D" w:rsidRPr="006210B7" w:rsidRDefault="00360F7D" w:rsidP="00360F7D">
      <w:pPr>
        <w:pStyle w:val="21"/>
        <w:spacing w:before="240" w:after="120"/>
        <w:ind w:left="3000"/>
      </w:pPr>
      <w:r w:rsidRPr="006210B7">
        <w:t>4.1. Authors and Affiliations</w:t>
      </w:r>
    </w:p>
    <w:p w14:paraId="1420F124"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4ECF9C3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0DA7BA6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76A7AB0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19593E0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0FAD709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0BC4B60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148829B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46B474D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13F4555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1F7BE67F" w14:textId="77777777" w:rsidR="00360F7D" w:rsidRPr="006210B7" w:rsidRDefault="00360F7D" w:rsidP="00360F7D">
      <w:pPr>
        <w:pStyle w:val="21"/>
        <w:spacing w:before="240" w:after="120"/>
        <w:ind w:left="3000"/>
      </w:pPr>
      <w:r w:rsidRPr="006210B7">
        <w:t>4.2. Identify the Headings</w:t>
      </w:r>
    </w:p>
    <w:p w14:paraId="6F464677"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760A2323"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7DF2E2B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69F12B39" w14:textId="77777777" w:rsidR="00360F7D" w:rsidRPr="006210B7" w:rsidRDefault="00360F7D" w:rsidP="00360F7D">
      <w:pPr>
        <w:pStyle w:val="21"/>
        <w:spacing w:before="240" w:after="120"/>
        <w:ind w:left="3000"/>
      </w:pPr>
      <w:r w:rsidRPr="006210B7">
        <w:t>4.3. Figures and Tables</w:t>
      </w:r>
    </w:p>
    <w:p w14:paraId="64141D52" w14:textId="77777777" w:rsidR="00360F7D" w:rsidRDefault="00791640" w:rsidP="00360F7D">
      <w:pPr>
        <w:widowControl w:val="0"/>
        <w:adjustRightInd w:val="0"/>
        <w:snapToGrid w:val="0"/>
        <w:spacing w:line="300" w:lineRule="exact"/>
        <w:ind w:leftChars="1500" w:left="3000"/>
        <w:rPr>
          <w:rFonts w:ascii="Minion Pro Capt" w:hAnsi="Minion Pro Capt"/>
          <w:lang w:eastAsia="zh-CN"/>
        </w:rPr>
      </w:pPr>
      <w:r w:rsidRPr="00791640">
        <w:rPr>
          <w:rFonts w:ascii="Minion Pro Capt" w:hAnsi="Minion Pro Capt"/>
        </w:rPr>
        <w:t>Positioning Figures and Tables: Figures/tables</w:t>
      </w:r>
      <w:r w:rsidRPr="00791640">
        <w:rPr>
          <w:rFonts w:ascii="Minion Pro Capt" w:hAnsi="Minion Pro Capt" w:hint="eastAsia"/>
        </w:rPr>
        <w:t xml:space="preserve"> </w:t>
      </w:r>
      <w:r w:rsidRPr="00791640">
        <w:rPr>
          <w:rFonts w:ascii="Minion Pro Capt" w:hAnsi="Minion Pro Capt"/>
        </w:rPr>
        <w:t>should</w:t>
      </w:r>
      <w:r w:rsidRPr="00791640">
        <w:rPr>
          <w:rFonts w:ascii="Minion Pro Capt" w:hAnsi="Minion Pro Capt" w:hint="eastAsia"/>
        </w:rPr>
        <w:t xml:space="preserve"> </w:t>
      </w:r>
      <w:r w:rsidRPr="00791640">
        <w:rPr>
          <w:rFonts w:ascii="Minion Pro Capt" w:hAnsi="Minion Pro Capt"/>
        </w:rPr>
        <w:t>be</w:t>
      </w:r>
      <w:r w:rsidRPr="00791640">
        <w:rPr>
          <w:rFonts w:ascii="Minion Pro Capt" w:hAnsi="Minion Pro Capt" w:hint="eastAsia"/>
        </w:rPr>
        <w:t xml:space="preserve"> </w:t>
      </w:r>
      <w:r w:rsidRPr="00791640">
        <w:rPr>
          <w:rFonts w:ascii="Minion Pro Capt" w:hAnsi="Minion Pro Capt"/>
        </w:rPr>
        <w:t>placed</w:t>
      </w:r>
      <w:r w:rsidRPr="00791640">
        <w:rPr>
          <w:rFonts w:ascii="Minion Pro Capt" w:hAnsi="Minion Pro Capt" w:hint="eastAsia"/>
        </w:rPr>
        <w:t xml:space="preserve"> </w:t>
      </w:r>
      <w:r w:rsidRPr="00791640">
        <w:rPr>
          <w:rFonts w:ascii="Minion Pro Capt" w:hAnsi="Minion Pro Capt"/>
        </w:rPr>
        <w:t>in</w:t>
      </w:r>
      <w:r w:rsidRPr="00791640">
        <w:rPr>
          <w:rFonts w:ascii="Minion Pro Capt" w:hAnsi="Minion Pro Capt" w:hint="eastAsia"/>
        </w:rPr>
        <w:t xml:space="preserve"> </w:t>
      </w:r>
      <w:r w:rsidRPr="00791640">
        <w:rPr>
          <w:rFonts w:ascii="Minion Pro Capt" w:hAnsi="Minion Pro Capt"/>
        </w:rPr>
        <w:t>the same</w:t>
      </w:r>
      <w:r w:rsidRPr="00791640">
        <w:rPr>
          <w:rFonts w:ascii="Minion Pro Capt" w:hAnsi="Minion Pro Capt" w:hint="eastAsia"/>
        </w:rPr>
        <w:t xml:space="preserve"> </w:t>
      </w:r>
      <w:r w:rsidRPr="00791640">
        <w:rPr>
          <w:rFonts w:ascii="Minion Pro Capt" w:hAnsi="Minion Pro Capt"/>
        </w:rPr>
        <w:t>position</w:t>
      </w:r>
      <w:r w:rsidRPr="00791640">
        <w:rPr>
          <w:rFonts w:ascii="Minion Pro Capt" w:hAnsi="Minion Pro Capt" w:hint="eastAsia"/>
        </w:rPr>
        <w:t xml:space="preserve"> </w:t>
      </w:r>
      <w:r w:rsidRPr="00791640">
        <w:rPr>
          <w:rFonts w:ascii="Minion Pro Capt" w:hAnsi="Minion Pro Capt"/>
        </w:rPr>
        <w:t>as</w:t>
      </w:r>
      <w:r w:rsidRPr="00791640">
        <w:rPr>
          <w:rFonts w:ascii="Minion Pro Capt" w:hAnsi="Minion Pro Capt" w:hint="eastAsia"/>
        </w:rPr>
        <w:t xml:space="preserve"> </w:t>
      </w:r>
      <w:r w:rsidRPr="00791640">
        <w:rPr>
          <w:rFonts w:ascii="Minion Pro Capt" w:hAnsi="Minion Pro Capt"/>
        </w:rPr>
        <w:t>it</w:t>
      </w:r>
      <w:r w:rsidRPr="00791640">
        <w:rPr>
          <w:rFonts w:ascii="Minion Pro Capt" w:hAnsi="Minion Pro Capt" w:hint="eastAsia"/>
        </w:rPr>
        <w:t xml:space="preserve"> </w:t>
      </w:r>
      <w:r w:rsidRPr="00791640">
        <w:rPr>
          <w:rFonts w:ascii="Minion Pro Capt" w:hAnsi="Minion Pro Capt"/>
        </w:rPr>
        <w:t>is</w:t>
      </w:r>
      <w:r w:rsidRPr="00791640">
        <w:rPr>
          <w:rFonts w:ascii="Minion Pro Capt" w:hAnsi="Minion Pro Capt" w:hint="eastAsia"/>
        </w:rPr>
        <w:t xml:space="preserve"> </w:t>
      </w:r>
      <w:r w:rsidRPr="00791640">
        <w:rPr>
          <w:rFonts w:ascii="Minion Pro Capt" w:hAnsi="Minion Pro Capt"/>
        </w:rPr>
        <w:t>referenced</w:t>
      </w:r>
      <w:r w:rsidRPr="00791640">
        <w:rPr>
          <w:rFonts w:ascii="Minion Pro Capt" w:hAnsi="Minion Pro Capt" w:hint="eastAsia"/>
        </w:rPr>
        <w:t xml:space="preserve"> </w:t>
      </w:r>
      <w:r w:rsidRPr="00791640">
        <w:rPr>
          <w:rFonts w:ascii="Minion Pro Capt" w:hAnsi="Minion Pro Capt"/>
        </w:rPr>
        <w:t>in</w:t>
      </w:r>
      <w:r w:rsidRPr="00791640">
        <w:rPr>
          <w:rFonts w:ascii="Minion Pro Capt" w:hAnsi="Minion Pro Capt" w:hint="eastAsia"/>
        </w:rPr>
        <w:t xml:space="preserve"> </w:t>
      </w:r>
      <w:r w:rsidRPr="00791640">
        <w:rPr>
          <w:rFonts w:ascii="Minion Pro Capt" w:hAnsi="Minion Pro Capt"/>
        </w:rPr>
        <w:t>the</w:t>
      </w:r>
      <w:r w:rsidRPr="00791640">
        <w:rPr>
          <w:rFonts w:ascii="Minion Pro Capt" w:hAnsi="Minion Pro Capt" w:hint="eastAsia"/>
        </w:rPr>
        <w:t xml:space="preserve"> </w:t>
      </w:r>
      <w:r w:rsidRPr="00791640">
        <w:rPr>
          <w:rFonts w:ascii="Minion Pro Capt" w:hAnsi="Minion Pro Capt"/>
        </w:rPr>
        <w:t>main</w:t>
      </w:r>
      <w:r w:rsidRPr="00791640">
        <w:rPr>
          <w:rFonts w:ascii="Minion Pro Capt" w:hAnsi="Minion Pro Capt" w:hint="eastAsia"/>
        </w:rPr>
        <w:t xml:space="preserve"> </w:t>
      </w:r>
      <w:r w:rsidRPr="00791640">
        <w:rPr>
          <w:rFonts w:ascii="Minion Pro Capt" w:hAnsi="Minion Pro Capt"/>
        </w:rPr>
        <w:t>text.</w:t>
      </w:r>
      <w:r w:rsidRPr="00791640">
        <w:rPr>
          <w:rFonts w:ascii="Minion Pro Capt" w:hAnsi="Minion Pro Capt" w:hint="eastAsia"/>
        </w:rPr>
        <w:t xml:space="preserve"> </w:t>
      </w:r>
      <w:r w:rsidRPr="00791640">
        <w:rPr>
          <w:rFonts w:ascii="Minion Pro Capt" w:hAnsi="Minion Pro Capt"/>
        </w:rPr>
        <w:t>Oversized</w:t>
      </w:r>
      <w:r w:rsidRPr="00791640">
        <w:rPr>
          <w:rFonts w:ascii="Minion Pro Capt" w:hAnsi="Minion Pro Capt" w:hint="eastAsia"/>
        </w:rPr>
        <w:t xml:space="preserve"> </w:t>
      </w:r>
      <w:r w:rsidRPr="00791640">
        <w:rPr>
          <w:rFonts w:ascii="Minion Pro Capt" w:hAnsi="Minion Pro Capt"/>
        </w:rPr>
        <w:t>figures/tables</w:t>
      </w:r>
      <w:r w:rsidRPr="00791640">
        <w:rPr>
          <w:rFonts w:ascii="Minion Pro Capt" w:hAnsi="Minion Pro Capt" w:hint="eastAsia"/>
        </w:rPr>
        <w:t xml:space="preserve"> </w:t>
      </w:r>
      <w:r w:rsidRPr="00791640">
        <w:rPr>
          <w:rFonts w:ascii="Minion Pro Capt" w:hAnsi="Minion Pro Capt"/>
        </w:rPr>
        <w:t>may</w:t>
      </w:r>
      <w:r w:rsidRPr="00791640">
        <w:rPr>
          <w:rFonts w:ascii="Minion Pro Capt" w:hAnsi="Minion Pro Capt" w:hint="eastAsia"/>
        </w:rPr>
        <w:t xml:space="preserve"> </w:t>
      </w:r>
      <w:r w:rsidRPr="00791640">
        <w:rPr>
          <w:rFonts w:ascii="Minion Pro Capt" w:hAnsi="Minion Pro Capt"/>
        </w:rPr>
        <w:t>be</w:t>
      </w:r>
      <w:r w:rsidRPr="00791640">
        <w:rPr>
          <w:rFonts w:ascii="Minion Pro Capt" w:hAnsi="Minion Pro Capt" w:hint="eastAsia"/>
        </w:rPr>
        <w:t xml:space="preserve"> </w:t>
      </w:r>
      <w:r w:rsidRPr="00791640">
        <w:rPr>
          <w:rFonts w:ascii="Minion Pro Capt" w:hAnsi="Minion Pro Capt"/>
        </w:rPr>
        <w:t>arranged</w:t>
      </w:r>
      <w:r w:rsidRPr="00791640">
        <w:rPr>
          <w:rFonts w:ascii="Minion Pro Capt" w:hAnsi="Minion Pro Capt" w:hint="eastAsia"/>
        </w:rPr>
        <w:t xml:space="preserve"> </w:t>
      </w:r>
      <w:r w:rsidRPr="00791640">
        <w:rPr>
          <w:rFonts w:ascii="Minion Pro Capt" w:hAnsi="Minion Pro Capt"/>
        </w:rPr>
        <w:t>at</w:t>
      </w:r>
      <w:r w:rsidRPr="00791640">
        <w:rPr>
          <w:rFonts w:ascii="Minion Pro Capt" w:hAnsi="Minion Pro Capt" w:hint="eastAsia"/>
        </w:rPr>
        <w:t xml:space="preserve"> </w:t>
      </w:r>
      <w:r w:rsidRPr="00791640">
        <w:rPr>
          <w:rFonts w:ascii="Minion Pro Capt" w:hAnsi="Minion Pro Capt"/>
        </w:rPr>
        <w:t>the</w:t>
      </w:r>
      <w:r w:rsidRPr="00791640">
        <w:rPr>
          <w:rFonts w:ascii="Minion Pro Capt" w:hAnsi="Minion Pro Capt" w:hint="eastAsia"/>
        </w:rPr>
        <w:t xml:space="preserve"> </w:t>
      </w:r>
      <w:r w:rsidRPr="00791640">
        <w:rPr>
          <w:rFonts w:ascii="Minion Pro Capt" w:hAnsi="Minion Pro Capt"/>
        </w:rPr>
        <w:t>top</w:t>
      </w:r>
      <w:r w:rsidRPr="00791640">
        <w:rPr>
          <w:rFonts w:ascii="Minion Pro Capt" w:hAnsi="Minion Pro Capt" w:hint="eastAsia"/>
        </w:rPr>
        <w:t xml:space="preserve"> </w:t>
      </w:r>
      <w:r w:rsidRPr="00791640">
        <w:rPr>
          <w:rFonts w:ascii="Minion Pro Capt" w:hAnsi="Minion Pro Capt"/>
        </w:rPr>
        <w:t>or</w:t>
      </w:r>
      <w:r w:rsidRPr="00791640">
        <w:rPr>
          <w:rFonts w:ascii="Minion Pro Capt" w:hAnsi="Minion Pro Capt" w:hint="eastAsia"/>
        </w:rPr>
        <w:t xml:space="preserve"> </w:t>
      </w:r>
      <w:r w:rsidRPr="00791640">
        <w:rPr>
          <w:rFonts w:ascii="Minion Pro Capt" w:hAnsi="Minion Pro Capt"/>
        </w:rPr>
        <w:t>bottom</w:t>
      </w:r>
      <w:r w:rsidRPr="00791640">
        <w:rPr>
          <w:rFonts w:ascii="Minion Pro Capt" w:hAnsi="Minion Pro Capt" w:hint="eastAsia"/>
        </w:rPr>
        <w:t xml:space="preserve"> </w:t>
      </w:r>
      <w:r w:rsidRPr="00791640">
        <w:rPr>
          <w:rFonts w:ascii="Minion Pro Capt" w:hAnsi="Minion Pro Capt"/>
        </w:rPr>
        <w:t>of</w:t>
      </w:r>
      <w:r w:rsidRPr="00791640">
        <w:rPr>
          <w:rFonts w:ascii="Minion Pro Capt" w:hAnsi="Minion Pro Capt" w:hint="eastAsia"/>
        </w:rPr>
        <w:t xml:space="preserve"> </w:t>
      </w:r>
      <w:r w:rsidRPr="00791640">
        <w:rPr>
          <w:rFonts w:ascii="Minion Pro Capt" w:hAnsi="Minion Pro Capt"/>
        </w:rPr>
        <w:t>the</w:t>
      </w:r>
      <w:r w:rsidRPr="00791640">
        <w:rPr>
          <w:rFonts w:ascii="Minion Pro Capt" w:hAnsi="Minion Pro Capt" w:hint="eastAsia"/>
        </w:rPr>
        <w:t xml:space="preserve"> </w:t>
      </w:r>
      <w:r w:rsidRPr="00791640">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72B5B70A"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403BFC2F" w14:textId="77777777" w:rsidR="00360F7D" w:rsidRPr="00BB45E7" w:rsidRDefault="00360F7D" w:rsidP="00791640">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63565F52" w14:textId="77777777" w:rsidTr="00EA1BE6">
        <w:trPr>
          <w:trHeight w:val="284"/>
          <w:tblHeader/>
        </w:trPr>
        <w:tc>
          <w:tcPr>
            <w:tcW w:w="835" w:type="dxa"/>
            <w:vMerge w:val="restart"/>
            <w:tcBorders>
              <w:top w:val="single" w:sz="4" w:space="0" w:color="943634" w:themeColor="accent2" w:themeShade="BF"/>
            </w:tcBorders>
            <w:vAlign w:val="center"/>
          </w:tcPr>
          <w:p w14:paraId="58467329"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21BCCECD"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0F65EA5F" w14:textId="77777777" w:rsidTr="00EA1BE6">
        <w:trPr>
          <w:trHeight w:val="284"/>
          <w:tblHeader/>
        </w:trPr>
        <w:tc>
          <w:tcPr>
            <w:tcW w:w="835" w:type="dxa"/>
            <w:vMerge/>
            <w:tcBorders>
              <w:bottom w:val="single" w:sz="2" w:space="0" w:color="943634" w:themeColor="accent2" w:themeShade="BF"/>
            </w:tcBorders>
            <w:vAlign w:val="center"/>
          </w:tcPr>
          <w:p w14:paraId="0393A642"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525DE0CE"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76862CD4"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1472B3BC"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27EC8DD2" w14:textId="77777777" w:rsidTr="00EA1BE6">
        <w:trPr>
          <w:trHeight w:val="284"/>
        </w:trPr>
        <w:tc>
          <w:tcPr>
            <w:tcW w:w="835" w:type="dxa"/>
            <w:tcBorders>
              <w:top w:val="single" w:sz="2" w:space="0" w:color="943634" w:themeColor="accent2" w:themeShade="BF"/>
            </w:tcBorders>
            <w:vAlign w:val="center"/>
          </w:tcPr>
          <w:p w14:paraId="53DD0565"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6124C716"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5AF67733"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3C47C20F" w14:textId="77777777" w:rsidR="00360F7D" w:rsidRPr="00BB45E7" w:rsidRDefault="00360F7D" w:rsidP="00EA1BE6">
            <w:pPr>
              <w:widowControl w:val="0"/>
              <w:jc w:val="center"/>
              <w:rPr>
                <w:rFonts w:ascii="Minion Pro Capt" w:hAnsi="Minion Pro Capt"/>
                <w:sz w:val="16"/>
                <w:szCs w:val="16"/>
              </w:rPr>
            </w:pPr>
          </w:p>
        </w:tc>
      </w:tr>
    </w:tbl>
    <w:p w14:paraId="390978FF" w14:textId="77777777" w:rsidR="00360F7D" w:rsidRPr="00BB45E7" w:rsidRDefault="00360F7D" w:rsidP="00791640">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3B73A1F5" w14:textId="77777777" w:rsidR="00360F7D" w:rsidRPr="00BB45E7" w:rsidRDefault="00360F7D" w:rsidP="00791640">
      <w:pPr>
        <w:widowControl w:val="0"/>
        <w:spacing w:beforeLines="30" w:before="72"/>
        <w:ind w:leftChars="300" w:left="600" w:right="641" w:firstLineChars="500" w:firstLine="750"/>
        <w:rPr>
          <w:rFonts w:ascii="Minion Pro Capt" w:hAnsi="Minion Pro Capt"/>
          <w:sz w:val="15"/>
          <w:szCs w:val="15"/>
          <w:lang w:eastAsia="zh-CN"/>
        </w:rPr>
      </w:pPr>
    </w:p>
    <w:p w14:paraId="5E190D3E" w14:textId="77777777" w:rsidR="00360F7D" w:rsidRPr="00BB45E7" w:rsidRDefault="00000000" w:rsidP="00791640">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3FB89A97">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7AE172E6"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3601D35F"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021DEA2E" w14:textId="77777777" w:rsidR="00360F7D" w:rsidRPr="00992705" w:rsidRDefault="00360F7D" w:rsidP="00791640">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50AD9457" w14:textId="77777777" w:rsidR="00360F7D" w:rsidRPr="005E496C" w:rsidRDefault="00360F7D" w:rsidP="00360F7D">
      <w:pPr>
        <w:widowControl w:val="0"/>
        <w:rPr>
          <w:b/>
          <w:bCs/>
          <w:sz w:val="18"/>
          <w:szCs w:val="18"/>
          <w:lang w:eastAsia="zh-CN"/>
        </w:rPr>
      </w:pPr>
    </w:p>
    <w:p w14:paraId="2E20BF3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3953E018" w14:textId="77777777" w:rsidR="00360F7D" w:rsidRPr="006210B7" w:rsidRDefault="00360F7D" w:rsidP="00360F7D">
      <w:pPr>
        <w:pStyle w:val="10"/>
        <w:spacing w:before="240" w:after="120"/>
        <w:ind w:left="3000"/>
      </w:pPr>
      <w:r w:rsidRPr="006210B7">
        <w:t>Acknowledgements</w:t>
      </w:r>
    </w:p>
    <w:p w14:paraId="61C8C704"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6E87DD89" w14:textId="77777777" w:rsidR="00360F7D" w:rsidRPr="000F62CE" w:rsidRDefault="00360F7D" w:rsidP="00360F7D">
      <w:pPr>
        <w:pStyle w:val="10"/>
        <w:spacing w:before="240" w:after="120"/>
        <w:ind w:left="3000"/>
      </w:pPr>
      <w:r w:rsidRPr="000F62CE">
        <w:t>References</w:t>
      </w:r>
    </w:p>
    <w:p w14:paraId="6D4ABEFD"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678DD13D"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46A10F90"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2BDEF190"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22E5EA85"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6962B58C" w14:textId="2FC5C2C2" w:rsidR="00360F7D" w:rsidRDefault="001F6AFC" w:rsidP="00360F7D">
      <w:pPr>
        <w:widowControl w:val="0"/>
        <w:adjustRightInd w:val="0"/>
        <w:snapToGrid w:val="0"/>
        <w:spacing w:line="300" w:lineRule="exact"/>
        <w:ind w:leftChars="1500" w:left="3000" w:firstLineChars="100" w:firstLine="200"/>
        <w:rPr>
          <w:rFonts w:ascii="Minion Pro Capt" w:hAnsi="Minion Pro Capt"/>
          <w:lang w:eastAsia="zh-CN"/>
        </w:rPr>
      </w:pPr>
      <w:r w:rsidRPr="001F6AFC">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1F6AFC">
          <w:rPr>
            <w:rStyle w:val="a3"/>
            <w:rFonts w:ascii="Minion Pro Capt" w:hAnsi="Minion Pro Capt"/>
            <w:lang w:eastAsia="zh-CN"/>
          </w:rPr>
          <w:t>https://doi.crossref.org/simpleTextQuery</w:t>
        </w:r>
      </w:hyperlink>
      <w:r w:rsidRPr="001F6AFC">
        <w:rPr>
          <w:rFonts w:ascii="Minion Pro Capt" w:hAnsi="Minion Pro Capt"/>
          <w:lang w:eastAsia="zh-CN"/>
        </w:rPr>
        <w:t>. Preserve hyperlinks and underlines in DOIs.</w:t>
      </w:r>
    </w:p>
    <w:p w14:paraId="0ADBB5C5"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29D90E59" w14:textId="77777777" w:rsidR="00360F7D" w:rsidRPr="005E496C" w:rsidRDefault="00360F7D" w:rsidP="0079164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070846A0" w14:textId="77777777" w:rsidR="00360F7D" w:rsidRPr="005E496C" w:rsidRDefault="00360F7D" w:rsidP="0079164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638A16E1" w14:textId="77777777" w:rsidR="00360F7D" w:rsidRPr="005E496C" w:rsidRDefault="00360F7D" w:rsidP="0079164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439C9CC4" w14:textId="77777777" w:rsidR="00360F7D" w:rsidRPr="005E496C" w:rsidRDefault="00360F7D" w:rsidP="0079164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6A36DBAD" w14:textId="77777777" w:rsidR="00360F7D" w:rsidRPr="005E496C" w:rsidRDefault="00360F7D" w:rsidP="0079164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559658D5" w14:textId="77777777" w:rsidR="00360F7D" w:rsidRPr="005E496C" w:rsidRDefault="00360F7D" w:rsidP="0079164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03DACD2F" w14:textId="77777777" w:rsidR="00360F7D" w:rsidRPr="005E496C" w:rsidRDefault="00360F7D" w:rsidP="0079164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7BFE2377" w14:textId="77777777" w:rsidR="00360F7D" w:rsidRPr="005E496C" w:rsidRDefault="00360F7D" w:rsidP="0079164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5FA3908D" w14:textId="77777777" w:rsidR="00360F7D" w:rsidRPr="005E496C" w:rsidRDefault="00360F7D" w:rsidP="00D16998">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4CC0184" w14:textId="77777777" w:rsidR="00A476FA" w:rsidRDefault="00A476FA">
      <w:r>
        <w:separator/>
      </w:r>
    </w:p>
  </w:endnote>
  <w:endnote w:type="continuationSeparator" w:id="0">
    <w:p w14:paraId="6649DA53" w14:textId="77777777" w:rsidR="00A476FA" w:rsidRDefault="00A476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0C96963" w14:textId="77777777" w:rsidR="00D8319D" w:rsidRDefault="00D8319D" w:rsidP="00D8319D">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D8319D" w:rsidRPr="001D5E8F" w14:paraId="24A1D3BD" w14:textId="77777777" w:rsidTr="00563F40">
      <w:trPr>
        <w:trHeight w:val="340"/>
        <w:jc w:val="center"/>
      </w:trPr>
      <w:tc>
        <w:tcPr>
          <w:tcW w:w="4508" w:type="dxa"/>
          <w:vAlign w:val="center"/>
        </w:tcPr>
        <w:p w14:paraId="09DCE0A5" w14:textId="1C4ABA90" w:rsidR="00D8319D" w:rsidRPr="00DB4692" w:rsidRDefault="00470082" w:rsidP="00D8319D">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79A2E012" w14:textId="77777777" w:rsidR="00D8319D" w:rsidRPr="001D5E8F" w:rsidRDefault="00D16998"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D8319D"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791640" w:rsidRPr="00791640">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787B1356" w14:textId="77777777" w:rsidR="00D8319D" w:rsidRPr="00DB4692" w:rsidRDefault="00D8319D" w:rsidP="00563F40">
          <w:pPr>
            <w:pStyle w:val="a6"/>
            <w:adjustRightInd w:val="0"/>
            <w:jc w:val="right"/>
            <w:rPr>
              <w:rFonts w:asciiTheme="minorHAnsi" w:hAnsiTheme="minorHAnsi" w:cstheme="minorHAnsi"/>
              <w:noProof/>
              <w:color w:val="943634" w:themeColor="accent2" w:themeShade="BF"/>
              <w:lang w:eastAsia="zh-CN"/>
            </w:rPr>
          </w:pPr>
          <w:r w:rsidRPr="00D8319D">
            <w:rPr>
              <w:rFonts w:asciiTheme="minorHAnsi" w:hAnsiTheme="minorHAnsi" w:cstheme="minorHAnsi"/>
              <w:noProof/>
              <w:color w:val="943634" w:themeColor="accent2" w:themeShade="BF"/>
              <w:lang w:eastAsia="zh-CN"/>
            </w:rPr>
            <w:t xml:space="preserve">Journal of </w:t>
          </w:r>
          <w:r w:rsidRPr="00D8319D">
            <w:rPr>
              <w:rFonts w:asciiTheme="minorHAnsi" w:hAnsiTheme="minorHAnsi" w:cstheme="minorHAnsi" w:hint="eastAsia"/>
              <w:noProof/>
              <w:color w:val="943634" w:themeColor="accent2" w:themeShade="BF"/>
              <w:lang w:eastAsia="zh-CN"/>
            </w:rPr>
            <w:t>Materials Science and Chemical Engineering</w:t>
          </w:r>
        </w:p>
      </w:tc>
    </w:tr>
  </w:tbl>
  <w:p w14:paraId="6F44B91F" w14:textId="77777777" w:rsidR="00667260" w:rsidRPr="00D8319D" w:rsidRDefault="00667260" w:rsidP="00D8319D">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EB28303" w14:textId="77777777" w:rsidR="00D8319D" w:rsidRDefault="00D8319D" w:rsidP="00D8319D">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D8319D" w:rsidRPr="001D5E8F" w14:paraId="279D281E" w14:textId="77777777" w:rsidTr="00563F40">
      <w:trPr>
        <w:trHeight w:val="340"/>
        <w:jc w:val="center"/>
      </w:trPr>
      <w:tc>
        <w:tcPr>
          <w:tcW w:w="4508" w:type="dxa"/>
          <w:vAlign w:val="center"/>
        </w:tcPr>
        <w:p w14:paraId="1158D579" w14:textId="57ED9418" w:rsidR="00D8319D" w:rsidRPr="00DB4692" w:rsidRDefault="00470082" w:rsidP="00D8319D">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18022C18" w14:textId="77777777" w:rsidR="00D8319D" w:rsidRPr="001D5E8F" w:rsidRDefault="00D16998"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D8319D"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791640" w:rsidRPr="00791640">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266263D8" w14:textId="77777777" w:rsidR="00D8319D" w:rsidRPr="00DB4692" w:rsidRDefault="00D8319D" w:rsidP="00563F40">
          <w:pPr>
            <w:pStyle w:val="a6"/>
            <w:adjustRightInd w:val="0"/>
            <w:jc w:val="right"/>
            <w:rPr>
              <w:rFonts w:asciiTheme="minorHAnsi" w:hAnsiTheme="minorHAnsi" w:cstheme="minorHAnsi"/>
              <w:noProof/>
              <w:color w:val="943634" w:themeColor="accent2" w:themeShade="BF"/>
              <w:lang w:eastAsia="zh-CN"/>
            </w:rPr>
          </w:pPr>
          <w:r w:rsidRPr="00D8319D">
            <w:rPr>
              <w:rFonts w:asciiTheme="minorHAnsi" w:hAnsiTheme="minorHAnsi" w:cstheme="minorHAnsi"/>
              <w:noProof/>
              <w:color w:val="943634" w:themeColor="accent2" w:themeShade="BF"/>
              <w:lang w:eastAsia="zh-CN"/>
            </w:rPr>
            <w:t xml:space="preserve">Journal of </w:t>
          </w:r>
          <w:r w:rsidRPr="00D8319D">
            <w:rPr>
              <w:rFonts w:asciiTheme="minorHAnsi" w:hAnsiTheme="minorHAnsi" w:cstheme="minorHAnsi" w:hint="eastAsia"/>
              <w:noProof/>
              <w:color w:val="943634" w:themeColor="accent2" w:themeShade="BF"/>
              <w:lang w:eastAsia="zh-CN"/>
            </w:rPr>
            <w:t>Materials Science and Chemical Engineering</w:t>
          </w:r>
        </w:p>
      </w:tc>
    </w:tr>
  </w:tbl>
  <w:p w14:paraId="5318C7C9" w14:textId="77777777" w:rsidR="009B4C59" w:rsidRPr="00D8319D" w:rsidRDefault="009B4C59" w:rsidP="00D8319D">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8710084" w14:textId="77777777" w:rsidR="00D8319D" w:rsidRDefault="00D8319D" w:rsidP="00D8319D">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D8319D" w:rsidRPr="001D5E8F" w14:paraId="11E99606" w14:textId="77777777" w:rsidTr="00563F40">
      <w:trPr>
        <w:trHeight w:val="340"/>
        <w:jc w:val="center"/>
      </w:trPr>
      <w:tc>
        <w:tcPr>
          <w:tcW w:w="4508" w:type="dxa"/>
          <w:vAlign w:val="center"/>
        </w:tcPr>
        <w:p w14:paraId="022DA89D" w14:textId="3119FB71" w:rsidR="00D8319D" w:rsidRPr="00DB4692" w:rsidRDefault="00470082" w:rsidP="00705357">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D8319D" w:rsidRPr="00DB4692">
            <w:rPr>
              <w:rFonts w:asciiTheme="minorHAnsi" w:hAnsiTheme="minorHAnsi" w:cstheme="minorHAnsi"/>
              <w:noProof/>
              <w:color w:val="943634" w:themeColor="accent2" w:themeShade="BF"/>
              <w:lang w:eastAsia="zh-CN"/>
            </w:rPr>
            <w:t xml:space="preserve">  **** **, 20</w:t>
          </w:r>
          <w:r w:rsidR="009C4346">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2CAA4EA7" w14:textId="77777777" w:rsidR="00D8319D" w:rsidRPr="001D5E8F" w:rsidRDefault="00D16998"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D8319D"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791640" w:rsidRPr="00791640">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1C981851" w14:textId="77777777" w:rsidR="00D8319D" w:rsidRPr="00DB4692" w:rsidRDefault="00D8319D" w:rsidP="00563F40">
          <w:pPr>
            <w:pStyle w:val="a6"/>
            <w:adjustRightInd w:val="0"/>
            <w:jc w:val="right"/>
            <w:rPr>
              <w:rFonts w:asciiTheme="minorHAnsi" w:hAnsiTheme="minorHAnsi" w:cstheme="minorHAnsi"/>
              <w:noProof/>
              <w:color w:val="943634" w:themeColor="accent2" w:themeShade="BF"/>
              <w:lang w:eastAsia="zh-CN"/>
            </w:rPr>
          </w:pPr>
          <w:r w:rsidRPr="00D8319D">
            <w:rPr>
              <w:rFonts w:asciiTheme="minorHAnsi" w:hAnsiTheme="minorHAnsi" w:cstheme="minorHAnsi"/>
              <w:noProof/>
              <w:color w:val="943634" w:themeColor="accent2" w:themeShade="BF"/>
              <w:lang w:eastAsia="zh-CN"/>
            </w:rPr>
            <w:t xml:space="preserve">Journal of </w:t>
          </w:r>
          <w:r w:rsidRPr="00D8319D">
            <w:rPr>
              <w:rFonts w:asciiTheme="minorHAnsi" w:hAnsiTheme="minorHAnsi" w:cstheme="minorHAnsi" w:hint="eastAsia"/>
              <w:noProof/>
              <w:color w:val="943634" w:themeColor="accent2" w:themeShade="BF"/>
              <w:lang w:eastAsia="zh-CN"/>
            </w:rPr>
            <w:t>Materials Science and Chemical Engineering</w:t>
          </w:r>
        </w:p>
      </w:tc>
    </w:tr>
  </w:tbl>
  <w:p w14:paraId="492D194E" w14:textId="77777777" w:rsidR="00053B08" w:rsidRPr="00D8319D" w:rsidRDefault="00053B08" w:rsidP="00D8319D">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B79B347" w14:textId="77777777" w:rsidR="00A476FA" w:rsidRDefault="00A476FA">
      <w:r>
        <w:separator/>
      </w:r>
    </w:p>
  </w:footnote>
  <w:footnote w:type="continuationSeparator" w:id="0">
    <w:p w14:paraId="6618A1BB" w14:textId="77777777" w:rsidR="00A476FA" w:rsidRDefault="00A476F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020052E"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47739146" w14:textId="77777777" w:rsidR="00DA470F" w:rsidRPr="00BE24C3" w:rsidRDefault="00000000" w:rsidP="00791640">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2690D658">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411DF12"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3CA76605" w14:textId="77777777" w:rsidR="00E93439" w:rsidRPr="00E93439" w:rsidRDefault="00000000" w:rsidP="00791640">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1D7BB920">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EB3CCAD" w14:textId="20327AE5"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2E79BB38" wp14:editId="0F102ED6">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F434A0" w:rsidRPr="00EB48A9">
      <w:rPr>
        <w:rFonts w:asciiTheme="minorHAnsi" w:hAnsiTheme="minorHAnsi" w:cstheme="minorHAnsi"/>
        <w:b/>
        <w:bCs/>
        <w:iCs/>
        <w:noProof/>
        <w:sz w:val="18"/>
        <w:szCs w:val="18"/>
        <w:lang w:eastAsia="zh-CN"/>
      </w:rPr>
      <w:t xml:space="preserve">Journal of </w:t>
    </w:r>
    <w:r w:rsidR="00F434A0" w:rsidRPr="00EB48A9">
      <w:rPr>
        <w:rFonts w:asciiTheme="minorHAnsi" w:hAnsiTheme="minorHAnsi" w:cstheme="minorHAnsi" w:hint="eastAsia"/>
        <w:b/>
        <w:bCs/>
        <w:iCs/>
        <w:noProof/>
        <w:sz w:val="18"/>
        <w:szCs w:val="18"/>
        <w:lang w:eastAsia="zh-CN"/>
      </w:rPr>
      <w:t>Materials Science and Chemical Engineering</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9C4346">
      <w:rPr>
        <w:rFonts w:asciiTheme="minorHAnsi" w:hAnsiTheme="minorHAnsi" w:cstheme="minorHAnsi" w:hint="eastAsia"/>
        <w:b/>
        <w:bCs/>
        <w:noProof/>
        <w:color w:val="000000" w:themeColor="text1"/>
        <w:sz w:val="18"/>
        <w:szCs w:val="18"/>
        <w:lang w:eastAsia="zh-CN"/>
      </w:rPr>
      <w:t>2</w:t>
    </w:r>
    <w:r w:rsidR="00470082">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AD00E7">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32BFF3C5" w14:textId="77777777" w:rsidR="00697ED1" w:rsidRDefault="008772FE"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msce</w:t>
      </w:r>
    </w:hyperlink>
  </w:p>
  <w:p w14:paraId="08F7AE20"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F434A0" w:rsidRPr="00F434A0">
      <w:rPr>
        <w:rFonts w:asciiTheme="minorHAnsi" w:hAnsiTheme="minorHAnsi" w:cstheme="minorHAnsi"/>
        <w:noProof/>
        <w:sz w:val="18"/>
        <w:szCs w:val="18"/>
        <w:lang w:eastAsia="zh-CN"/>
      </w:rPr>
      <w:t>2327-6053</w:t>
    </w:r>
  </w:p>
  <w:p w14:paraId="20DFC822"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F434A0" w:rsidRPr="00F434A0">
      <w:rPr>
        <w:rFonts w:asciiTheme="minorHAnsi" w:hAnsiTheme="minorHAnsi" w:cstheme="minorHAnsi"/>
        <w:noProof/>
        <w:sz w:val="18"/>
        <w:szCs w:val="18"/>
        <w:lang w:eastAsia="zh-CN"/>
      </w:rPr>
      <w:t>2327-6045</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663122440">
    <w:abstractNumId w:val="8"/>
  </w:num>
  <w:num w:numId="2" w16cid:durableId="604112578">
    <w:abstractNumId w:val="3"/>
  </w:num>
  <w:num w:numId="3" w16cid:durableId="976644517">
    <w:abstractNumId w:val="2"/>
  </w:num>
  <w:num w:numId="4" w16cid:durableId="412091128">
    <w:abstractNumId w:val="1"/>
  </w:num>
  <w:num w:numId="5" w16cid:durableId="2024278108">
    <w:abstractNumId w:val="0"/>
  </w:num>
  <w:num w:numId="6" w16cid:durableId="195511481">
    <w:abstractNumId w:val="9"/>
  </w:num>
  <w:num w:numId="7" w16cid:durableId="1546142952">
    <w:abstractNumId w:val="7"/>
  </w:num>
  <w:num w:numId="8" w16cid:durableId="1626228543">
    <w:abstractNumId w:val="6"/>
  </w:num>
  <w:num w:numId="9" w16cid:durableId="977682022">
    <w:abstractNumId w:val="5"/>
  </w:num>
  <w:num w:numId="10" w16cid:durableId="1170486808">
    <w:abstractNumId w:val="4"/>
  </w:num>
  <w:num w:numId="11" w16cid:durableId="397171334">
    <w:abstractNumId w:val="21"/>
  </w:num>
  <w:num w:numId="12" w16cid:durableId="627204319">
    <w:abstractNumId w:val="45"/>
  </w:num>
  <w:num w:numId="13" w16cid:durableId="297733817">
    <w:abstractNumId w:val="13"/>
  </w:num>
  <w:num w:numId="14" w16cid:durableId="259686261">
    <w:abstractNumId w:val="15"/>
  </w:num>
  <w:num w:numId="15" w16cid:durableId="1512064069">
    <w:abstractNumId w:val="16"/>
  </w:num>
  <w:num w:numId="16" w16cid:durableId="432942707">
    <w:abstractNumId w:val="31"/>
  </w:num>
  <w:num w:numId="17" w16cid:durableId="733314067">
    <w:abstractNumId w:val="36"/>
  </w:num>
  <w:num w:numId="18" w16cid:durableId="729882401">
    <w:abstractNumId w:val="12"/>
  </w:num>
  <w:num w:numId="19" w16cid:durableId="213276849">
    <w:abstractNumId w:val="37"/>
  </w:num>
  <w:num w:numId="20" w16cid:durableId="1234466141">
    <w:abstractNumId w:val="20"/>
  </w:num>
  <w:num w:numId="21" w16cid:durableId="1860466052">
    <w:abstractNumId w:val="33"/>
  </w:num>
  <w:num w:numId="22" w16cid:durableId="732387840">
    <w:abstractNumId w:val="19"/>
  </w:num>
  <w:num w:numId="23" w16cid:durableId="2117367668">
    <w:abstractNumId w:val="18"/>
  </w:num>
  <w:num w:numId="24" w16cid:durableId="1326786982">
    <w:abstractNumId w:val="11"/>
  </w:num>
  <w:num w:numId="25" w16cid:durableId="339427718">
    <w:abstractNumId w:val="44"/>
  </w:num>
  <w:num w:numId="26" w16cid:durableId="391588377">
    <w:abstractNumId w:val="14"/>
  </w:num>
  <w:num w:numId="27" w16cid:durableId="258874359">
    <w:abstractNumId w:val="38"/>
  </w:num>
  <w:num w:numId="28" w16cid:durableId="201867485">
    <w:abstractNumId w:val="40"/>
  </w:num>
  <w:num w:numId="29" w16cid:durableId="28721183">
    <w:abstractNumId w:val="43"/>
  </w:num>
  <w:num w:numId="30" w16cid:durableId="2042777446">
    <w:abstractNumId w:val="27"/>
  </w:num>
  <w:num w:numId="31" w16cid:durableId="1216508457">
    <w:abstractNumId w:val="30"/>
  </w:num>
  <w:num w:numId="32" w16cid:durableId="494609394">
    <w:abstractNumId w:val="26"/>
  </w:num>
  <w:num w:numId="33" w16cid:durableId="1052920883">
    <w:abstractNumId w:val="10"/>
  </w:num>
  <w:num w:numId="34" w16cid:durableId="401955113">
    <w:abstractNumId w:val="39"/>
  </w:num>
  <w:num w:numId="35" w16cid:durableId="1031496048">
    <w:abstractNumId w:val="17"/>
  </w:num>
  <w:num w:numId="36" w16cid:durableId="230429006">
    <w:abstractNumId w:val="22"/>
  </w:num>
  <w:num w:numId="37" w16cid:durableId="1088385559">
    <w:abstractNumId w:val="35"/>
  </w:num>
  <w:num w:numId="38" w16cid:durableId="1680161117">
    <w:abstractNumId w:val="34"/>
  </w:num>
  <w:num w:numId="39" w16cid:durableId="789250471">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360978254">
    <w:abstractNumId w:val="25"/>
  </w:num>
  <w:num w:numId="41" w16cid:durableId="1421021136">
    <w:abstractNumId w:val="24"/>
  </w:num>
  <w:num w:numId="42" w16cid:durableId="1329483674">
    <w:abstractNumId w:val="42"/>
  </w:num>
  <w:num w:numId="43" w16cid:durableId="1893957314">
    <w:abstractNumId w:val="41"/>
  </w:num>
  <w:num w:numId="44" w16cid:durableId="1233782755">
    <w:abstractNumId w:val="32"/>
  </w:num>
  <w:num w:numId="45" w16cid:durableId="1349674785">
    <w:abstractNumId w:val="23"/>
  </w:num>
  <w:num w:numId="46" w16cid:durableId="2074694055">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1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400"/>
    <w:rsid w:val="00005C05"/>
    <w:rsid w:val="000076A4"/>
    <w:rsid w:val="000109A6"/>
    <w:rsid w:val="000114A2"/>
    <w:rsid w:val="0001236F"/>
    <w:rsid w:val="00012528"/>
    <w:rsid w:val="00013211"/>
    <w:rsid w:val="00015133"/>
    <w:rsid w:val="0001627E"/>
    <w:rsid w:val="00016D38"/>
    <w:rsid w:val="00020534"/>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DF7"/>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47E6F"/>
    <w:rsid w:val="00050E1D"/>
    <w:rsid w:val="000510AA"/>
    <w:rsid w:val="00051EB6"/>
    <w:rsid w:val="000523FE"/>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428D"/>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114B"/>
    <w:rsid w:val="000A20AB"/>
    <w:rsid w:val="000A210C"/>
    <w:rsid w:val="000A276E"/>
    <w:rsid w:val="000A2E23"/>
    <w:rsid w:val="000A3023"/>
    <w:rsid w:val="000A35BF"/>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C7DB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14CC"/>
    <w:rsid w:val="00123EB2"/>
    <w:rsid w:val="001250C9"/>
    <w:rsid w:val="00125282"/>
    <w:rsid w:val="00125A5A"/>
    <w:rsid w:val="00126038"/>
    <w:rsid w:val="0012726E"/>
    <w:rsid w:val="001272BB"/>
    <w:rsid w:val="00130CA9"/>
    <w:rsid w:val="00131232"/>
    <w:rsid w:val="00131D74"/>
    <w:rsid w:val="00131E5C"/>
    <w:rsid w:val="001323E2"/>
    <w:rsid w:val="001334F8"/>
    <w:rsid w:val="00133B49"/>
    <w:rsid w:val="00134763"/>
    <w:rsid w:val="001367B6"/>
    <w:rsid w:val="00136D26"/>
    <w:rsid w:val="00136F95"/>
    <w:rsid w:val="00140558"/>
    <w:rsid w:val="00140E7A"/>
    <w:rsid w:val="00141133"/>
    <w:rsid w:val="00143037"/>
    <w:rsid w:val="001430F0"/>
    <w:rsid w:val="00143278"/>
    <w:rsid w:val="0014386E"/>
    <w:rsid w:val="00143B58"/>
    <w:rsid w:val="001445B1"/>
    <w:rsid w:val="00144D07"/>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02D3"/>
    <w:rsid w:val="001A1D31"/>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0BF0"/>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8B4"/>
    <w:rsid w:val="001E5D7F"/>
    <w:rsid w:val="001E7011"/>
    <w:rsid w:val="001F208C"/>
    <w:rsid w:val="001F3708"/>
    <w:rsid w:val="001F3840"/>
    <w:rsid w:val="001F3BDE"/>
    <w:rsid w:val="001F45B4"/>
    <w:rsid w:val="001F5F1C"/>
    <w:rsid w:val="001F6AF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B25"/>
    <w:rsid w:val="00242024"/>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2BC"/>
    <w:rsid w:val="00285DE3"/>
    <w:rsid w:val="002860FB"/>
    <w:rsid w:val="002861E0"/>
    <w:rsid w:val="002868F6"/>
    <w:rsid w:val="00292FED"/>
    <w:rsid w:val="0029315F"/>
    <w:rsid w:val="00293545"/>
    <w:rsid w:val="00293E9A"/>
    <w:rsid w:val="0029437A"/>
    <w:rsid w:val="00294B3D"/>
    <w:rsid w:val="00294BB4"/>
    <w:rsid w:val="00295498"/>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3288"/>
    <w:rsid w:val="002D5096"/>
    <w:rsid w:val="002D5234"/>
    <w:rsid w:val="002D53B0"/>
    <w:rsid w:val="002D6247"/>
    <w:rsid w:val="002E0476"/>
    <w:rsid w:val="002E0F45"/>
    <w:rsid w:val="002E4030"/>
    <w:rsid w:val="002E4DBA"/>
    <w:rsid w:val="002E5A7F"/>
    <w:rsid w:val="002E5E32"/>
    <w:rsid w:val="002E6A72"/>
    <w:rsid w:val="002E7781"/>
    <w:rsid w:val="002E78A8"/>
    <w:rsid w:val="002F0208"/>
    <w:rsid w:val="002F19A8"/>
    <w:rsid w:val="002F25F4"/>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974"/>
    <w:rsid w:val="00312DE2"/>
    <w:rsid w:val="00313133"/>
    <w:rsid w:val="003136BB"/>
    <w:rsid w:val="00314032"/>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5F1"/>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9E2"/>
    <w:rsid w:val="00370AA7"/>
    <w:rsid w:val="00372159"/>
    <w:rsid w:val="00372502"/>
    <w:rsid w:val="00372572"/>
    <w:rsid w:val="00373AD8"/>
    <w:rsid w:val="00374ADE"/>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0C6E"/>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30"/>
    <w:rsid w:val="003E43B4"/>
    <w:rsid w:val="003E50C3"/>
    <w:rsid w:val="003E5177"/>
    <w:rsid w:val="003E5EA9"/>
    <w:rsid w:val="003E5FA0"/>
    <w:rsid w:val="003E64B9"/>
    <w:rsid w:val="003E656B"/>
    <w:rsid w:val="003E6B37"/>
    <w:rsid w:val="003E77B3"/>
    <w:rsid w:val="003F11C9"/>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70082"/>
    <w:rsid w:val="00471562"/>
    <w:rsid w:val="00473532"/>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0FA8"/>
    <w:rsid w:val="004921EC"/>
    <w:rsid w:val="004924F9"/>
    <w:rsid w:val="00492E21"/>
    <w:rsid w:val="00492F9B"/>
    <w:rsid w:val="004934E2"/>
    <w:rsid w:val="004940FA"/>
    <w:rsid w:val="00494845"/>
    <w:rsid w:val="0049671C"/>
    <w:rsid w:val="00496FCB"/>
    <w:rsid w:val="0049714D"/>
    <w:rsid w:val="004A03FF"/>
    <w:rsid w:val="004A06B2"/>
    <w:rsid w:val="004A08FF"/>
    <w:rsid w:val="004A0B34"/>
    <w:rsid w:val="004A1A68"/>
    <w:rsid w:val="004A1DF0"/>
    <w:rsid w:val="004A23D2"/>
    <w:rsid w:val="004A3B4C"/>
    <w:rsid w:val="004A3CB2"/>
    <w:rsid w:val="004A5005"/>
    <w:rsid w:val="004A5092"/>
    <w:rsid w:val="004A53AC"/>
    <w:rsid w:val="004A6A9D"/>
    <w:rsid w:val="004B0BC6"/>
    <w:rsid w:val="004B1469"/>
    <w:rsid w:val="004B23A6"/>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4B15"/>
    <w:rsid w:val="004D69FB"/>
    <w:rsid w:val="004E14F7"/>
    <w:rsid w:val="004E1EF5"/>
    <w:rsid w:val="004E28DA"/>
    <w:rsid w:val="004E3A34"/>
    <w:rsid w:val="004E4E71"/>
    <w:rsid w:val="004E56B4"/>
    <w:rsid w:val="004E5D85"/>
    <w:rsid w:val="004E6257"/>
    <w:rsid w:val="004E7592"/>
    <w:rsid w:val="004F0C85"/>
    <w:rsid w:val="004F1659"/>
    <w:rsid w:val="004F1950"/>
    <w:rsid w:val="004F19AD"/>
    <w:rsid w:val="004F377A"/>
    <w:rsid w:val="004F3CD7"/>
    <w:rsid w:val="004F47D4"/>
    <w:rsid w:val="004F4DF4"/>
    <w:rsid w:val="004F50BF"/>
    <w:rsid w:val="004F5AB8"/>
    <w:rsid w:val="004F6377"/>
    <w:rsid w:val="004F6FDF"/>
    <w:rsid w:val="00500A40"/>
    <w:rsid w:val="00500E53"/>
    <w:rsid w:val="00500F7E"/>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2384"/>
    <w:rsid w:val="0052328D"/>
    <w:rsid w:val="0052331B"/>
    <w:rsid w:val="00523BEE"/>
    <w:rsid w:val="00524DA9"/>
    <w:rsid w:val="00526F00"/>
    <w:rsid w:val="005276B0"/>
    <w:rsid w:val="005278BF"/>
    <w:rsid w:val="00527FD4"/>
    <w:rsid w:val="00530725"/>
    <w:rsid w:val="00530B05"/>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155B"/>
    <w:rsid w:val="0055182E"/>
    <w:rsid w:val="00551D9B"/>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08D1"/>
    <w:rsid w:val="005718A2"/>
    <w:rsid w:val="00571956"/>
    <w:rsid w:val="00571C33"/>
    <w:rsid w:val="005727BA"/>
    <w:rsid w:val="0057373C"/>
    <w:rsid w:val="00573AF3"/>
    <w:rsid w:val="0057443C"/>
    <w:rsid w:val="005744D2"/>
    <w:rsid w:val="00574E6A"/>
    <w:rsid w:val="00574E6C"/>
    <w:rsid w:val="005752F6"/>
    <w:rsid w:val="005755BB"/>
    <w:rsid w:val="005776BB"/>
    <w:rsid w:val="00577E80"/>
    <w:rsid w:val="00581B12"/>
    <w:rsid w:val="00581C11"/>
    <w:rsid w:val="005826FB"/>
    <w:rsid w:val="00583507"/>
    <w:rsid w:val="00586E7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1119"/>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2AD8"/>
    <w:rsid w:val="005D34DD"/>
    <w:rsid w:val="005D63FD"/>
    <w:rsid w:val="005D6688"/>
    <w:rsid w:val="005E0166"/>
    <w:rsid w:val="005E0765"/>
    <w:rsid w:val="005E085D"/>
    <w:rsid w:val="005E09B5"/>
    <w:rsid w:val="005E16F3"/>
    <w:rsid w:val="005E2C1A"/>
    <w:rsid w:val="005E2DCF"/>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6D13"/>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1D"/>
    <w:rsid w:val="00632D53"/>
    <w:rsid w:val="006334EB"/>
    <w:rsid w:val="00633A4B"/>
    <w:rsid w:val="006351AB"/>
    <w:rsid w:val="00635FB6"/>
    <w:rsid w:val="00636D84"/>
    <w:rsid w:val="0063740B"/>
    <w:rsid w:val="0063780E"/>
    <w:rsid w:val="00637DAC"/>
    <w:rsid w:val="00637F68"/>
    <w:rsid w:val="006401FF"/>
    <w:rsid w:val="006416E5"/>
    <w:rsid w:val="006422F5"/>
    <w:rsid w:val="0064337F"/>
    <w:rsid w:val="00643645"/>
    <w:rsid w:val="0064488A"/>
    <w:rsid w:val="006470DC"/>
    <w:rsid w:val="006508B9"/>
    <w:rsid w:val="00651C0E"/>
    <w:rsid w:val="0065225D"/>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5812"/>
    <w:rsid w:val="006A6071"/>
    <w:rsid w:val="006A68B9"/>
    <w:rsid w:val="006A691D"/>
    <w:rsid w:val="006A7147"/>
    <w:rsid w:val="006A790A"/>
    <w:rsid w:val="006B0DB6"/>
    <w:rsid w:val="006B1FBF"/>
    <w:rsid w:val="006B373F"/>
    <w:rsid w:val="006B382E"/>
    <w:rsid w:val="006B38E2"/>
    <w:rsid w:val="006B4900"/>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6F7B8A"/>
    <w:rsid w:val="00700249"/>
    <w:rsid w:val="00704537"/>
    <w:rsid w:val="00705357"/>
    <w:rsid w:val="007058D3"/>
    <w:rsid w:val="007061F5"/>
    <w:rsid w:val="0070665E"/>
    <w:rsid w:val="007103BD"/>
    <w:rsid w:val="00711110"/>
    <w:rsid w:val="00711B3A"/>
    <w:rsid w:val="007136B9"/>
    <w:rsid w:val="00713D0E"/>
    <w:rsid w:val="00713ECD"/>
    <w:rsid w:val="0071502A"/>
    <w:rsid w:val="00715B63"/>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287C"/>
    <w:rsid w:val="0074392B"/>
    <w:rsid w:val="0074582B"/>
    <w:rsid w:val="00745F7A"/>
    <w:rsid w:val="0074743D"/>
    <w:rsid w:val="00750817"/>
    <w:rsid w:val="00750D51"/>
    <w:rsid w:val="0075137D"/>
    <w:rsid w:val="00751CE6"/>
    <w:rsid w:val="007530F8"/>
    <w:rsid w:val="007540D1"/>
    <w:rsid w:val="00754954"/>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640"/>
    <w:rsid w:val="00791A7A"/>
    <w:rsid w:val="00791C78"/>
    <w:rsid w:val="0079243F"/>
    <w:rsid w:val="00793C1B"/>
    <w:rsid w:val="007945B9"/>
    <w:rsid w:val="007952E9"/>
    <w:rsid w:val="00796DAF"/>
    <w:rsid w:val="007970CE"/>
    <w:rsid w:val="00797158"/>
    <w:rsid w:val="00797E4A"/>
    <w:rsid w:val="007A1D2A"/>
    <w:rsid w:val="007A2766"/>
    <w:rsid w:val="007A284C"/>
    <w:rsid w:val="007A2C74"/>
    <w:rsid w:val="007A413E"/>
    <w:rsid w:val="007A4375"/>
    <w:rsid w:val="007A4D30"/>
    <w:rsid w:val="007A4EF9"/>
    <w:rsid w:val="007A5B8D"/>
    <w:rsid w:val="007A700E"/>
    <w:rsid w:val="007B070C"/>
    <w:rsid w:val="007B114C"/>
    <w:rsid w:val="007B166D"/>
    <w:rsid w:val="007B35F2"/>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2EE"/>
    <w:rsid w:val="00811367"/>
    <w:rsid w:val="00811B1E"/>
    <w:rsid w:val="00811DC0"/>
    <w:rsid w:val="0081223C"/>
    <w:rsid w:val="008126AC"/>
    <w:rsid w:val="00813460"/>
    <w:rsid w:val="008141C6"/>
    <w:rsid w:val="0081433A"/>
    <w:rsid w:val="00816293"/>
    <w:rsid w:val="0081653F"/>
    <w:rsid w:val="008173EA"/>
    <w:rsid w:val="00820287"/>
    <w:rsid w:val="0082072C"/>
    <w:rsid w:val="00820C6E"/>
    <w:rsid w:val="00821124"/>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3DB"/>
    <w:rsid w:val="00832B22"/>
    <w:rsid w:val="00832DC8"/>
    <w:rsid w:val="00832F97"/>
    <w:rsid w:val="00833257"/>
    <w:rsid w:val="008332BF"/>
    <w:rsid w:val="00833639"/>
    <w:rsid w:val="0083389D"/>
    <w:rsid w:val="00833F48"/>
    <w:rsid w:val="008355F2"/>
    <w:rsid w:val="00836F24"/>
    <w:rsid w:val="00837D11"/>
    <w:rsid w:val="0084049B"/>
    <w:rsid w:val="008408AD"/>
    <w:rsid w:val="00840FE7"/>
    <w:rsid w:val="00841555"/>
    <w:rsid w:val="008426A2"/>
    <w:rsid w:val="00843E2C"/>
    <w:rsid w:val="008440C2"/>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53E"/>
    <w:rsid w:val="008764D4"/>
    <w:rsid w:val="008772FE"/>
    <w:rsid w:val="0087758C"/>
    <w:rsid w:val="00880609"/>
    <w:rsid w:val="008813B2"/>
    <w:rsid w:val="008823AC"/>
    <w:rsid w:val="00882747"/>
    <w:rsid w:val="00885811"/>
    <w:rsid w:val="00886E80"/>
    <w:rsid w:val="00886EDE"/>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B5A"/>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27A3"/>
    <w:rsid w:val="008E333A"/>
    <w:rsid w:val="008E3716"/>
    <w:rsid w:val="008E3F74"/>
    <w:rsid w:val="008E41BE"/>
    <w:rsid w:val="008E4A47"/>
    <w:rsid w:val="008E4C92"/>
    <w:rsid w:val="008E4FF2"/>
    <w:rsid w:val="008E55F7"/>
    <w:rsid w:val="008E5CBA"/>
    <w:rsid w:val="008E605C"/>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C22"/>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14D"/>
    <w:rsid w:val="00971AFD"/>
    <w:rsid w:val="0097249B"/>
    <w:rsid w:val="00972795"/>
    <w:rsid w:val="00974676"/>
    <w:rsid w:val="0097509F"/>
    <w:rsid w:val="009753B2"/>
    <w:rsid w:val="009755B1"/>
    <w:rsid w:val="00975680"/>
    <w:rsid w:val="00975C60"/>
    <w:rsid w:val="0097648D"/>
    <w:rsid w:val="00976EB5"/>
    <w:rsid w:val="00977581"/>
    <w:rsid w:val="009776AF"/>
    <w:rsid w:val="0098027A"/>
    <w:rsid w:val="00980331"/>
    <w:rsid w:val="00980404"/>
    <w:rsid w:val="009805A9"/>
    <w:rsid w:val="00980648"/>
    <w:rsid w:val="00982349"/>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276"/>
    <w:rsid w:val="009A453C"/>
    <w:rsid w:val="009A4825"/>
    <w:rsid w:val="009A5C7D"/>
    <w:rsid w:val="009A5E27"/>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47C"/>
    <w:rsid w:val="009B6856"/>
    <w:rsid w:val="009B6B9F"/>
    <w:rsid w:val="009B6D19"/>
    <w:rsid w:val="009B741F"/>
    <w:rsid w:val="009C0EF8"/>
    <w:rsid w:val="009C0F36"/>
    <w:rsid w:val="009C1471"/>
    <w:rsid w:val="009C147B"/>
    <w:rsid w:val="009C1FE0"/>
    <w:rsid w:val="009C27EF"/>
    <w:rsid w:val="009C3070"/>
    <w:rsid w:val="009C3911"/>
    <w:rsid w:val="009C4346"/>
    <w:rsid w:val="009C475E"/>
    <w:rsid w:val="009D00E1"/>
    <w:rsid w:val="009D173F"/>
    <w:rsid w:val="009D196D"/>
    <w:rsid w:val="009D20D1"/>
    <w:rsid w:val="009D21DC"/>
    <w:rsid w:val="009D21E8"/>
    <w:rsid w:val="009D258C"/>
    <w:rsid w:val="009D2A8B"/>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6FA"/>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6796B"/>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0569"/>
    <w:rsid w:val="00AC1037"/>
    <w:rsid w:val="00AC2E9D"/>
    <w:rsid w:val="00AC2EBE"/>
    <w:rsid w:val="00AC303E"/>
    <w:rsid w:val="00AC349D"/>
    <w:rsid w:val="00AC4026"/>
    <w:rsid w:val="00AC4513"/>
    <w:rsid w:val="00AC59D0"/>
    <w:rsid w:val="00AC64BA"/>
    <w:rsid w:val="00AD00E7"/>
    <w:rsid w:val="00AD0CC6"/>
    <w:rsid w:val="00AD1918"/>
    <w:rsid w:val="00AD19F6"/>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980"/>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2BB7"/>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C7EF4"/>
    <w:rsid w:val="00BD0BD1"/>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1920"/>
    <w:rsid w:val="00C0290B"/>
    <w:rsid w:val="00C03AC6"/>
    <w:rsid w:val="00C060D6"/>
    <w:rsid w:val="00C06792"/>
    <w:rsid w:val="00C07A20"/>
    <w:rsid w:val="00C07C3D"/>
    <w:rsid w:val="00C07FDD"/>
    <w:rsid w:val="00C10212"/>
    <w:rsid w:val="00C105BE"/>
    <w:rsid w:val="00C107E5"/>
    <w:rsid w:val="00C14C86"/>
    <w:rsid w:val="00C15204"/>
    <w:rsid w:val="00C15560"/>
    <w:rsid w:val="00C1707E"/>
    <w:rsid w:val="00C173C0"/>
    <w:rsid w:val="00C177AC"/>
    <w:rsid w:val="00C17B1E"/>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571"/>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5F6"/>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0FE0"/>
    <w:rsid w:val="00CC231F"/>
    <w:rsid w:val="00CC2481"/>
    <w:rsid w:val="00CC359C"/>
    <w:rsid w:val="00CC5784"/>
    <w:rsid w:val="00CC5C87"/>
    <w:rsid w:val="00CC5DBD"/>
    <w:rsid w:val="00CC5FB9"/>
    <w:rsid w:val="00CC7515"/>
    <w:rsid w:val="00CC7F14"/>
    <w:rsid w:val="00CD0C74"/>
    <w:rsid w:val="00CD25B5"/>
    <w:rsid w:val="00CD2ABD"/>
    <w:rsid w:val="00CD2DCB"/>
    <w:rsid w:val="00CD3AE6"/>
    <w:rsid w:val="00CD42B2"/>
    <w:rsid w:val="00CD42C9"/>
    <w:rsid w:val="00CD4720"/>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58A"/>
    <w:rsid w:val="00CE7881"/>
    <w:rsid w:val="00CE7FFD"/>
    <w:rsid w:val="00CF0240"/>
    <w:rsid w:val="00CF1C50"/>
    <w:rsid w:val="00CF1E74"/>
    <w:rsid w:val="00CF2E15"/>
    <w:rsid w:val="00CF2E70"/>
    <w:rsid w:val="00CF3A86"/>
    <w:rsid w:val="00CF63FB"/>
    <w:rsid w:val="00CF6B04"/>
    <w:rsid w:val="00CF77A1"/>
    <w:rsid w:val="00CF7821"/>
    <w:rsid w:val="00D0004C"/>
    <w:rsid w:val="00D021B6"/>
    <w:rsid w:val="00D02A1B"/>
    <w:rsid w:val="00D02BC0"/>
    <w:rsid w:val="00D02C48"/>
    <w:rsid w:val="00D0355C"/>
    <w:rsid w:val="00D03FBF"/>
    <w:rsid w:val="00D04079"/>
    <w:rsid w:val="00D04BE0"/>
    <w:rsid w:val="00D04DE3"/>
    <w:rsid w:val="00D04EFA"/>
    <w:rsid w:val="00D07726"/>
    <w:rsid w:val="00D10109"/>
    <w:rsid w:val="00D10A42"/>
    <w:rsid w:val="00D1207F"/>
    <w:rsid w:val="00D144C9"/>
    <w:rsid w:val="00D144FF"/>
    <w:rsid w:val="00D16998"/>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162"/>
    <w:rsid w:val="00D413D3"/>
    <w:rsid w:val="00D42955"/>
    <w:rsid w:val="00D42D7B"/>
    <w:rsid w:val="00D43BC0"/>
    <w:rsid w:val="00D43FDF"/>
    <w:rsid w:val="00D46651"/>
    <w:rsid w:val="00D4692C"/>
    <w:rsid w:val="00D4733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BE0"/>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19D"/>
    <w:rsid w:val="00D83A0F"/>
    <w:rsid w:val="00D852EF"/>
    <w:rsid w:val="00D861E8"/>
    <w:rsid w:val="00D86E93"/>
    <w:rsid w:val="00D90DE4"/>
    <w:rsid w:val="00D91789"/>
    <w:rsid w:val="00D917FA"/>
    <w:rsid w:val="00D942AB"/>
    <w:rsid w:val="00D94AA6"/>
    <w:rsid w:val="00D9569C"/>
    <w:rsid w:val="00D95752"/>
    <w:rsid w:val="00D971FE"/>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3186"/>
    <w:rsid w:val="00DE3251"/>
    <w:rsid w:val="00DE3A13"/>
    <w:rsid w:val="00DE4AA7"/>
    <w:rsid w:val="00DE54B9"/>
    <w:rsid w:val="00DE6F67"/>
    <w:rsid w:val="00DF036D"/>
    <w:rsid w:val="00DF05A9"/>
    <w:rsid w:val="00DF19C2"/>
    <w:rsid w:val="00DF2C14"/>
    <w:rsid w:val="00DF3962"/>
    <w:rsid w:val="00DF4280"/>
    <w:rsid w:val="00DF4AF6"/>
    <w:rsid w:val="00DF6BBB"/>
    <w:rsid w:val="00DF750C"/>
    <w:rsid w:val="00E0051B"/>
    <w:rsid w:val="00E012A0"/>
    <w:rsid w:val="00E01590"/>
    <w:rsid w:val="00E02DC8"/>
    <w:rsid w:val="00E02E0D"/>
    <w:rsid w:val="00E031B5"/>
    <w:rsid w:val="00E03505"/>
    <w:rsid w:val="00E039B6"/>
    <w:rsid w:val="00E03EAD"/>
    <w:rsid w:val="00E0403D"/>
    <w:rsid w:val="00E063BB"/>
    <w:rsid w:val="00E069E8"/>
    <w:rsid w:val="00E105F5"/>
    <w:rsid w:val="00E129B9"/>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57A48"/>
    <w:rsid w:val="00E60A8D"/>
    <w:rsid w:val="00E6173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87189"/>
    <w:rsid w:val="00E871B4"/>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A665D"/>
    <w:rsid w:val="00EB0C4A"/>
    <w:rsid w:val="00EB174B"/>
    <w:rsid w:val="00EB2ECB"/>
    <w:rsid w:val="00EB4B0F"/>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1EFE"/>
    <w:rsid w:val="00EE22CF"/>
    <w:rsid w:val="00EE25EF"/>
    <w:rsid w:val="00EE26B0"/>
    <w:rsid w:val="00EE3095"/>
    <w:rsid w:val="00EE3DE4"/>
    <w:rsid w:val="00EE5112"/>
    <w:rsid w:val="00EE6BDC"/>
    <w:rsid w:val="00EE7950"/>
    <w:rsid w:val="00EF0B25"/>
    <w:rsid w:val="00EF1239"/>
    <w:rsid w:val="00EF2CAA"/>
    <w:rsid w:val="00EF393D"/>
    <w:rsid w:val="00EF420E"/>
    <w:rsid w:val="00EF52A1"/>
    <w:rsid w:val="00EF567B"/>
    <w:rsid w:val="00F00310"/>
    <w:rsid w:val="00F00A78"/>
    <w:rsid w:val="00F01CD8"/>
    <w:rsid w:val="00F0207E"/>
    <w:rsid w:val="00F02FCD"/>
    <w:rsid w:val="00F03790"/>
    <w:rsid w:val="00F03FB2"/>
    <w:rsid w:val="00F0453E"/>
    <w:rsid w:val="00F0597F"/>
    <w:rsid w:val="00F06233"/>
    <w:rsid w:val="00F06519"/>
    <w:rsid w:val="00F06821"/>
    <w:rsid w:val="00F06E5E"/>
    <w:rsid w:val="00F07357"/>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0B7A"/>
    <w:rsid w:val="00F215F5"/>
    <w:rsid w:val="00F228FD"/>
    <w:rsid w:val="00F22F90"/>
    <w:rsid w:val="00F23BA9"/>
    <w:rsid w:val="00F243DD"/>
    <w:rsid w:val="00F25F5B"/>
    <w:rsid w:val="00F2626D"/>
    <w:rsid w:val="00F268DC"/>
    <w:rsid w:val="00F269AD"/>
    <w:rsid w:val="00F27927"/>
    <w:rsid w:val="00F31B8A"/>
    <w:rsid w:val="00F32909"/>
    <w:rsid w:val="00F32CD7"/>
    <w:rsid w:val="00F33FCC"/>
    <w:rsid w:val="00F34315"/>
    <w:rsid w:val="00F3456F"/>
    <w:rsid w:val="00F359D6"/>
    <w:rsid w:val="00F35CC6"/>
    <w:rsid w:val="00F402D4"/>
    <w:rsid w:val="00F40396"/>
    <w:rsid w:val="00F405C9"/>
    <w:rsid w:val="00F42403"/>
    <w:rsid w:val="00F434A0"/>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621"/>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1086"/>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33D3"/>
    <w:rsid w:val="00FB447F"/>
    <w:rsid w:val="00FB5345"/>
    <w:rsid w:val="00FB63CB"/>
    <w:rsid w:val="00FB7631"/>
    <w:rsid w:val="00FC03ED"/>
    <w:rsid w:val="00FC18C6"/>
    <w:rsid w:val="00FC1A39"/>
    <w:rsid w:val="00FC277A"/>
    <w:rsid w:val="00FC2BDF"/>
    <w:rsid w:val="00FC32AD"/>
    <w:rsid w:val="00FC398A"/>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4DA3352D"/>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82072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msce"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8974E41-621D-4608-A96A-A35D12557F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80</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647</cp:revision>
  <cp:lastPrinted>2016-07-13T02:21:00Z</cp:lastPrinted>
  <dcterms:created xsi:type="dcterms:W3CDTF">2016-06-21T00:12:00Z</dcterms:created>
  <dcterms:modified xsi:type="dcterms:W3CDTF">2025-11-17T06:32:00Z</dcterms:modified>
</cp:coreProperties>
</file>